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5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00" d="100"/>
          <a:sy n="100" d="100"/>
        </p:scale>
        <p:origin x="-96" y="-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2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2/7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87" y="-503445"/>
            <a:ext cx="6400800" cy="828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527585" y="938238"/>
            <a:ext cx="8168320" cy="4553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7482</TotalTime>
  <Words>816</Words>
  <Application>Microsoft Macintosh PowerPoint</Application>
  <PresentationFormat>On-screen Show (4:3)</PresentationFormat>
  <Paragraphs>25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48</cp:revision>
  <dcterms:created xsi:type="dcterms:W3CDTF">2013-12-16T21:42:13Z</dcterms:created>
  <dcterms:modified xsi:type="dcterms:W3CDTF">2014-02-07T19:30:29Z</dcterms:modified>
</cp:coreProperties>
</file>